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24FDA" w:rsidRPr="00225C9C" w:rsidRDefault="00524FDA" w:rsidP="00524FDA">
      <w:pPr>
        <w:spacing w:after="120"/>
        <w:rPr>
          <w:b/>
          <w:sz w:val="32"/>
        </w:rPr>
      </w:pPr>
      <w:r>
        <w:rPr>
          <w:b/>
          <w:sz w:val="32"/>
        </w:rPr>
        <w:t xml:space="preserve">Sinusoidi e </w:t>
      </w:r>
      <w:r w:rsidR="003F04A6">
        <w:rPr>
          <w:b/>
          <w:sz w:val="32"/>
        </w:rPr>
        <w:t>suoni</w:t>
      </w:r>
      <w:r w:rsidRPr="00225C9C">
        <w:rPr>
          <w:b/>
          <w:sz w:val="32"/>
        </w:rPr>
        <w:t xml:space="preserve">. </w:t>
      </w:r>
      <w:r w:rsidR="003F04A6">
        <w:rPr>
          <w:b/>
          <w:sz w:val="32"/>
        </w:rPr>
        <w:t>Attività</w:t>
      </w:r>
    </w:p>
    <w:p w:rsidR="003F04A6" w:rsidRDefault="003F04A6" w:rsidP="003F04A6">
      <w:r>
        <w:t xml:space="preserve">1. Un moto armonico ha ampiezza </w:t>
      </w:r>
      <w:r w:rsidR="00B579E2" w:rsidRPr="00FB7317">
        <w:rPr>
          <w:b/>
          <w:i/>
        </w:rPr>
        <w:t>A</w:t>
      </w:r>
      <w:r w:rsidR="00B579E2">
        <w:t xml:space="preserve"> = 4 e frequenza </w:t>
      </w:r>
      <w:r w:rsidR="00B579E2" w:rsidRPr="00FB7317">
        <w:rPr>
          <w:b/>
          <w:i/>
        </w:rPr>
        <w:t>f</w:t>
      </w:r>
      <w:r w:rsidR="00B579E2">
        <w:t xml:space="preserve"> = 0,5Hz</w:t>
      </w:r>
      <w:r>
        <w:t>.</w:t>
      </w:r>
    </w:p>
    <w:p w:rsidR="00080AFE" w:rsidRDefault="002A7920" w:rsidP="00080AFE">
      <w:pPr>
        <w:spacing w:before="120"/>
        <w:ind w:left="284"/>
      </w:pPr>
      <w:r>
        <w:t>a</w:t>
      </w:r>
      <w:r w:rsidR="00080AFE">
        <w:t xml:space="preserve">. Calcola il periodo </w:t>
      </w:r>
      <w:r w:rsidR="00080AFE" w:rsidRPr="00FB7317">
        <w:rPr>
          <w:b/>
          <w:i/>
        </w:rPr>
        <w:t>T</w:t>
      </w:r>
      <w:r w:rsidR="00080AFE">
        <w:t xml:space="preserve"> ___________________________________________________</w:t>
      </w:r>
    </w:p>
    <w:p w:rsidR="002A7920" w:rsidRDefault="002A7920" w:rsidP="002A7920">
      <w:pPr>
        <w:spacing w:before="120"/>
        <w:ind w:left="284"/>
      </w:pPr>
      <w:r>
        <w:t xml:space="preserve">b. Calcola la pulsazione  </w:t>
      </w:r>
      <w:r>
        <w:sym w:font="Symbol" w:char="F077"/>
      </w:r>
      <w:r>
        <w:t xml:space="preserve"> ________________________________________________</w:t>
      </w:r>
    </w:p>
    <w:p w:rsidR="003F04A6" w:rsidRPr="00FF03EB" w:rsidRDefault="003F04A6" w:rsidP="003F04A6">
      <w:pPr>
        <w:spacing w:before="120" w:after="120"/>
        <w:ind w:left="284"/>
      </w:pPr>
      <w:r>
        <w:t>c. Scrivi la legge del moto  ________________________________________________</w:t>
      </w:r>
    </w:p>
    <w:p w:rsidR="00524FDA" w:rsidRPr="003F04A6" w:rsidRDefault="003F04A6" w:rsidP="00524FDA">
      <w:r>
        <w:t>2</w:t>
      </w:r>
      <w:r w:rsidR="00524FDA" w:rsidRPr="00225C9C">
        <w:t xml:space="preserve">. </w:t>
      </w:r>
      <w:r>
        <w:t xml:space="preserve">È data la legge </w:t>
      </w:r>
      <w:r>
        <w:rPr>
          <w:rFonts w:ascii="EURM10" w:hAnsi="EURM10"/>
          <w:i/>
        </w:rPr>
        <w:t>d</w:t>
      </w:r>
      <w:r w:rsidR="00524FDA">
        <w:rPr>
          <w:rFonts w:ascii="EURM10" w:hAnsi="EURM10"/>
        </w:rPr>
        <w:t xml:space="preserve"> </w:t>
      </w:r>
      <w:r w:rsidR="00524FDA" w:rsidRPr="001209CF">
        <w:rPr>
          <w:rFonts w:ascii="EURM10" w:hAnsi="EURM10"/>
        </w:rPr>
        <w:t>=</w:t>
      </w:r>
      <w:r w:rsidR="00524FDA">
        <w:rPr>
          <w:rFonts w:ascii="EURM10" w:hAnsi="EURM10"/>
        </w:rPr>
        <w:t xml:space="preserve"> </w:t>
      </w:r>
      <w:r w:rsidR="00524FDA" w:rsidRPr="001209CF">
        <w:rPr>
          <w:rFonts w:ascii="EURM10" w:hAnsi="EURM10"/>
        </w:rPr>
        <w:t>s</w:t>
      </w:r>
      <w:r w:rsidR="00524FDA">
        <w:rPr>
          <w:rFonts w:ascii="EURM10" w:hAnsi="EURM10"/>
        </w:rPr>
        <w:t>i</w:t>
      </w:r>
      <w:r w:rsidR="00524FDA" w:rsidRPr="001209CF">
        <w:rPr>
          <w:rFonts w:ascii="EURM10" w:hAnsi="EURM10"/>
        </w:rPr>
        <w:t>n</w:t>
      </w:r>
      <w:r w:rsidR="00524FDA">
        <w:rPr>
          <w:rFonts w:ascii="EURM10" w:hAnsi="EURM10"/>
        </w:rPr>
        <w:t>(</w:t>
      </w:r>
      <w:r w:rsidR="002E3E03">
        <w:rPr>
          <w:rFonts w:ascii="EURM10" w:hAnsi="EURM10"/>
        </w:rPr>
        <w:t>3</w:t>
      </w:r>
      <w:r>
        <w:rPr>
          <w:rFonts w:ascii="EURM10" w:hAnsi="EURM10"/>
          <w:i/>
        </w:rPr>
        <w:t>t</w:t>
      </w:r>
      <w:r w:rsidR="00524FDA">
        <w:rPr>
          <w:rFonts w:ascii="EURM10" w:hAnsi="EURM10"/>
        </w:rPr>
        <w:t>)</w:t>
      </w:r>
      <w:r w:rsidR="00524FDA" w:rsidRPr="001209CF">
        <w:rPr>
          <w:rFonts w:ascii="EURM10" w:hAnsi="EURM10"/>
        </w:rPr>
        <w:t xml:space="preserve">. </w:t>
      </w:r>
    </w:p>
    <w:p w:rsidR="002F4626" w:rsidRDefault="003F04A6" w:rsidP="003F04A6">
      <w:pPr>
        <w:ind w:left="284"/>
      </w:pPr>
      <w:r w:rsidRPr="00225C9C">
        <w:t xml:space="preserve">Qual è </w:t>
      </w:r>
      <w:r>
        <w:t>l’ampiezza</w:t>
      </w:r>
      <w:r w:rsidRPr="00225C9C">
        <w:t xml:space="preserve"> </w:t>
      </w:r>
      <w:r w:rsidR="006661E6" w:rsidRPr="006661E6">
        <w:rPr>
          <w:b/>
          <w:i/>
        </w:rPr>
        <w:t>A</w:t>
      </w:r>
      <w:r w:rsidR="006661E6">
        <w:t xml:space="preserve"> </w:t>
      </w:r>
      <w:r w:rsidRPr="00225C9C">
        <w:t xml:space="preserve">del </w:t>
      </w:r>
      <w:r>
        <w:t>moto</w:t>
      </w:r>
      <w:r w:rsidRPr="00225C9C">
        <w:t xml:space="preserve">? </w:t>
      </w:r>
      <w:r>
        <w:t>________________________</w:t>
      </w:r>
      <w:r>
        <w:br/>
      </w:r>
      <w:r w:rsidR="00524FDA" w:rsidRPr="00225C9C">
        <w:t xml:space="preserve">Qual è il periodo </w:t>
      </w:r>
      <w:r w:rsidR="006661E6" w:rsidRPr="006661E6">
        <w:rPr>
          <w:b/>
          <w:i/>
        </w:rPr>
        <w:t>T</w:t>
      </w:r>
      <w:r w:rsidR="006661E6">
        <w:t xml:space="preserve"> </w:t>
      </w:r>
      <w:r>
        <w:t>del moto</w:t>
      </w:r>
      <w:r w:rsidR="00524FDA" w:rsidRPr="00225C9C">
        <w:t xml:space="preserve">? </w:t>
      </w:r>
      <w:r w:rsidR="002F4626">
        <w:t>__________________________</w:t>
      </w:r>
    </w:p>
    <w:p w:rsidR="00524FDA" w:rsidRPr="00225C9C" w:rsidRDefault="002F4626" w:rsidP="002F4626">
      <w:pPr>
        <w:spacing w:after="120"/>
        <w:ind w:left="284"/>
      </w:pPr>
      <w:r>
        <w:t>Traccia qui sotto</w:t>
      </w:r>
      <w:r w:rsidR="00524FDA" w:rsidRPr="00225C9C">
        <w:t xml:space="preserve"> il grafico </w:t>
      </w:r>
      <w:r w:rsidR="003F04A6">
        <w:t>della legge</w:t>
      </w:r>
      <w:r w:rsidR="00524FDA" w:rsidRPr="00225C9C">
        <w:t xml:space="preserve"> in un intervallo lungo un periodo.</w:t>
      </w:r>
    </w:p>
    <w:p w:rsidR="00524FDA" w:rsidRDefault="003F04A6" w:rsidP="00524FDA">
      <w:r>
        <w:rPr>
          <w:rFonts w:ascii="EURM10" w:hAnsi="EURM10"/>
        </w:rPr>
        <w:t>3</w:t>
      </w:r>
      <w:r w:rsidR="00524FDA">
        <w:rPr>
          <w:rFonts w:ascii="EURM10" w:hAnsi="EURM10"/>
        </w:rPr>
        <w:t xml:space="preserve">. </w:t>
      </w:r>
      <w:r>
        <w:t>È data la legge</w:t>
      </w:r>
      <w:r w:rsidR="00524FDA">
        <w:t xml:space="preserve">: </w:t>
      </w:r>
      <w:r w:rsidR="003F688C" w:rsidRPr="003F688C">
        <w:rPr>
          <w:i/>
        </w:rPr>
        <w:t>d</w:t>
      </w:r>
      <w:r w:rsidR="003F688C">
        <w:t xml:space="preserve"> = </w:t>
      </w:r>
      <w:r w:rsidR="003F688C">
        <w:rPr>
          <w:rFonts w:ascii="EURM10" w:hAnsi="EURM10"/>
        </w:rPr>
        <w:t>3</w:t>
      </w:r>
      <w:r w:rsidR="003F688C" w:rsidRPr="001209CF">
        <w:rPr>
          <w:rFonts w:ascii="EURM10" w:hAnsi="EURM10"/>
        </w:rPr>
        <w:t>s</w:t>
      </w:r>
      <w:r w:rsidR="003F688C">
        <w:rPr>
          <w:rFonts w:ascii="EURM10" w:hAnsi="EURM10"/>
        </w:rPr>
        <w:t>i</w:t>
      </w:r>
      <w:r w:rsidR="003F688C" w:rsidRPr="001209CF">
        <w:rPr>
          <w:rFonts w:ascii="EURM10" w:hAnsi="EURM10"/>
        </w:rPr>
        <w:t>n</w:t>
      </w:r>
      <w:r w:rsidR="003F688C">
        <w:rPr>
          <w:rFonts w:ascii="EURM10" w:hAnsi="EURM10"/>
        </w:rPr>
        <w:t>(</w:t>
      </w:r>
      <w:r w:rsidR="003F688C" w:rsidRPr="003F688C">
        <w:rPr>
          <w:rFonts w:ascii="EURM10" w:hAnsi="EURM10"/>
          <w:i/>
        </w:rPr>
        <w:t>t</w:t>
      </w:r>
      <w:r w:rsidR="003F688C">
        <w:rPr>
          <w:rFonts w:ascii="EURM10" w:hAnsi="EURM10"/>
        </w:rPr>
        <w:t>)</w:t>
      </w:r>
    </w:p>
    <w:p w:rsidR="003F04A6" w:rsidRDefault="003F04A6" w:rsidP="003F04A6">
      <w:pPr>
        <w:ind w:left="284"/>
      </w:pPr>
      <w:r w:rsidRPr="00225C9C">
        <w:t xml:space="preserve">Qual è </w:t>
      </w:r>
      <w:r>
        <w:t>l’ampiezza</w:t>
      </w:r>
      <w:r w:rsidRPr="00225C9C">
        <w:t xml:space="preserve"> </w:t>
      </w:r>
      <w:r w:rsidR="006661E6" w:rsidRPr="006661E6">
        <w:rPr>
          <w:b/>
          <w:i/>
        </w:rPr>
        <w:t>A</w:t>
      </w:r>
      <w:r w:rsidR="006661E6">
        <w:t xml:space="preserve"> </w:t>
      </w:r>
      <w:r w:rsidRPr="00225C9C">
        <w:t xml:space="preserve">del </w:t>
      </w:r>
      <w:r>
        <w:t>moto</w:t>
      </w:r>
      <w:r w:rsidRPr="00225C9C">
        <w:t xml:space="preserve">? </w:t>
      </w:r>
      <w:r>
        <w:t>________________________</w:t>
      </w:r>
      <w:r>
        <w:br/>
      </w:r>
      <w:r w:rsidRPr="00225C9C">
        <w:t xml:space="preserve">Qual è il periodo </w:t>
      </w:r>
      <w:r w:rsidR="006661E6" w:rsidRPr="006661E6">
        <w:rPr>
          <w:b/>
          <w:i/>
        </w:rPr>
        <w:t>T</w:t>
      </w:r>
      <w:r w:rsidR="006661E6">
        <w:t xml:space="preserve"> </w:t>
      </w:r>
      <w:r>
        <w:t>del moto</w:t>
      </w:r>
      <w:r w:rsidRPr="00225C9C">
        <w:t xml:space="preserve">? </w:t>
      </w:r>
      <w:r>
        <w:t>__________________________</w:t>
      </w:r>
    </w:p>
    <w:p w:rsidR="00524FDA" w:rsidRPr="002F4626" w:rsidRDefault="003F04A6" w:rsidP="000E184A">
      <w:pPr>
        <w:spacing w:after="120"/>
        <w:ind w:left="284"/>
      </w:pPr>
      <w:r>
        <w:t>Traccia qui sotto</w:t>
      </w:r>
      <w:r w:rsidRPr="00225C9C">
        <w:t xml:space="preserve"> il grafico </w:t>
      </w:r>
      <w:r>
        <w:t>dell</w:t>
      </w:r>
      <w:r w:rsidR="000E184A">
        <w:t>e</w:t>
      </w:r>
      <w:r>
        <w:t xml:space="preserve"> legg</w:t>
      </w:r>
      <w:r w:rsidR="000E184A">
        <w:t>i</w:t>
      </w:r>
      <w:r w:rsidRPr="00225C9C">
        <w:t xml:space="preserve"> in un intervallo lungo un periodo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067"/>
        <w:gridCol w:w="5121"/>
      </w:tblGrid>
      <w:tr w:rsidR="00524FDA" w:rsidRPr="00A82447">
        <w:tc>
          <w:tcPr>
            <w:tcW w:w="5207" w:type="dxa"/>
          </w:tcPr>
          <w:p w:rsidR="00524FDA" w:rsidRPr="00A82447" w:rsidRDefault="00524FDA" w:rsidP="00524FDA">
            <w:pPr>
              <w:jc w:val="center"/>
              <w:rPr>
                <w:rFonts w:ascii="EURM10" w:eastAsia="Calibri" w:hAnsi="EURM10"/>
                <w:i/>
              </w:rPr>
            </w:pPr>
            <w:r w:rsidRPr="00A82447">
              <w:rPr>
                <w:rFonts w:ascii="EURM10" w:eastAsia="Calibri" w:hAnsi="EURM10"/>
                <w:i/>
              </w:rPr>
              <w:t xml:space="preserve">Grafico di </w:t>
            </w:r>
            <w:r w:rsidR="003F04A6">
              <w:rPr>
                <w:rFonts w:ascii="EURM10" w:hAnsi="EURM10"/>
                <w:i/>
              </w:rPr>
              <w:t>d</w:t>
            </w:r>
            <w:r w:rsidR="003F04A6">
              <w:rPr>
                <w:rFonts w:ascii="EURM10" w:hAnsi="EURM10"/>
              </w:rPr>
              <w:t xml:space="preserve"> </w:t>
            </w:r>
            <w:r w:rsidR="003F04A6" w:rsidRPr="001209CF">
              <w:rPr>
                <w:rFonts w:ascii="EURM10" w:hAnsi="EURM10"/>
              </w:rPr>
              <w:t>=</w:t>
            </w:r>
            <w:r w:rsidR="003F04A6">
              <w:rPr>
                <w:rFonts w:ascii="EURM10" w:hAnsi="EURM10"/>
              </w:rPr>
              <w:t xml:space="preserve"> </w:t>
            </w:r>
            <w:r w:rsidR="003F04A6" w:rsidRPr="001209CF">
              <w:rPr>
                <w:rFonts w:ascii="EURM10" w:hAnsi="EURM10"/>
              </w:rPr>
              <w:t>s</w:t>
            </w:r>
            <w:r w:rsidR="003F04A6">
              <w:rPr>
                <w:rFonts w:ascii="EURM10" w:hAnsi="EURM10"/>
              </w:rPr>
              <w:t>i</w:t>
            </w:r>
            <w:r w:rsidR="003F04A6" w:rsidRPr="001209CF">
              <w:rPr>
                <w:rFonts w:ascii="EURM10" w:hAnsi="EURM10"/>
              </w:rPr>
              <w:t>n</w:t>
            </w:r>
            <w:r w:rsidR="003F04A6">
              <w:rPr>
                <w:rFonts w:ascii="EURM10" w:hAnsi="EURM10"/>
              </w:rPr>
              <w:t>(</w:t>
            </w:r>
            <w:r w:rsidR="002E3E03">
              <w:rPr>
                <w:rFonts w:ascii="EURM10" w:hAnsi="EURM10"/>
              </w:rPr>
              <w:t>3</w:t>
            </w:r>
            <w:r w:rsidR="003F04A6">
              <w:rPr>
                <w:rFonts w:ascii="EURM10" w:hAnsi="EURM10"/>
                <w:i/>
              </w:rPr>
              <w:t>t</w:t>
            </w:r>
            <w:r w:rsidR="003F04A6">
              <w:rPr>
                <w:rFonts w:ascii="EURM10" w:hAnsi="EURM10"/>
              </w:rPr>
              <w:t>)</w:t>
            </w:r>
          </w:p>
          <w:p w:rsidR="00524FDA" w:rsidRPr="00A82447" w:rsidRDefault="00F3445D" w:rsidP="00524FDA">
            <w:pPr>
              <w:spacing w:after="120"/>
              <w:jc w:val="center"/>
              <w:rPr>
                <w:rFonts w:ascii="EURM10" w:eastAsia="Calibri" w:hAnsi="EURM10"/>
                <w:i/>
              </w:rPr>
            </w:pPr>
            <w:r>
              <w:rPr>
                <w:rFonts w:ascii="EURM10" w:eastAsia="Calibri" w:hAnsi="EURM10"/>
                <w:i/>
                <w:noProof/>
                <w:lang w:val="en-US"/>
              </w:rPr>
              <w:drawing>
                <wp:inline distT="0" distB="0" distL="0" distR="0">
                  <wp:extent cx="2064327" cy="2327275"/>
                  <wp:effectExtent l="0" t="0" r="6350" b="0"/>
                  <wp:docPr id="2" name="Picture 8" descr="::::::::Schermata 2014-05-25 alle 16.19.59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::::::::Schermata 2014-05-25 alle 16.19.59.png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3208" cy="2337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07" w:type="dxa"/>
          </w:tcPr>
          <w:p w:rsidR="00524FDA" w:rsidRPr="00A82447" w:rsidRDefault="00524FDA" w:rsidP="00524FDA">
            <w:pPr>
              <w:jc w:val="center"/>
              <w:rPr>
                <w:rFonts w:ascii="EURM10" w:eastAsia="Calibri" w:hAnsi="EURM10"/>
                <w:i/>
              </w:rPr>
            </w:pPr>
            <w:r w:rsidRPr="00A82447">
              <w:rPr>
                <w:rFonts w:ascii="EURM10" w:eastAsia="Calibri" w:hAnsi="EURM10"/>
                <w:i/>
              </w:rPr>
              <w:t xml:space="preserve">Grafico di </w:t>
            </w:r>
            <w:r w:rsidR="003F688C">
              <w:rPr>
                <w:rFonts w:ascii="EURM10" w:hAnsi="EURM10"/>
                <w:i/>
              </w:rPr>
              <w:t>d</w:t>
            </w:r>
            <w:r w:rsidR="003F688C">
              <w:rPr>
                <w:rFonts w:ascii="EURM10" w:hAnsi="EURM10"/>
              </w:rPr>
              <w:t xml:space="preserve"> </w:t>
            </w:r>
            <w:r w:rsidR="003F688C" w:rsidRPr="001209CF">
              <w:rPr>
                <w:rFonts w:ascii="EURM10" w:hAnsi="EURM10"/>
              </w:rPr>
              <w:t>=</w:t>
            </w:r>
            <w:r w:rsidR="003F688C">
              <w:rPr>
                <w:rFonts w:ascii="EURM10" w:hAnsi="EURM10"/>
              </w:rPr>
              <w:t xml:space="preserve"> </w:t>
            </w:r>
            <w:r w:rsidR="002E3E03">
              <w:rPr>
                <w:rFonts w:ascii="EURM10" w:hAnsi="EURM10"/>
              </w:rPr>
              <w:t>3</w:t>
            </w:r>
            <w:r w:rsidR="003F688C" w:rsidRPr="001209CF">
              <w:rPr>
                <w:rFonts w:ascii="EURM10" w:hAnsi="EURM10"/>
              </w:rPr>
              <w:t>s</w:t>
            </w:r>
            <w:r w:rsidR="003F688C">
              <w:rPr>
                <w:rFonts w:ascii="EURM10" w:hAnsi="EURM10"/>
              </w:rPr>
              <w:t>i</w:t>
            </w:r>
            <w:r w:rsidR="003F688C" w:rsidRPr="001209CF">
              <w:rPr>
                <w:rFonts w:ascii="EURM10" w:hAnsi="EURM10"/>
              </w:rPr>
              <w:t>n</w:t>
            </w:r>
            <w:r w:rsidR="003F688C">
              <w:rPr>
                <w:rFonts w:ascii="EURM10" w:hAnsi="EURM10"/>
              </w:rPr>
              <w:t>(</w:t>
            </w:r>
            <w:r w:rsidR="003F688C">
              <w:rPr>
                <w:rFonts w:ascii="EURM10" w:hAnsi="EURM10"/>
                <w:i/>
              </w:rPr>
              <w:t>t</w:t>
            </w:r>
            <w:r w:rsidRPr="003F688C">
              <w:rPr>
                <w:rFonts w:ascii="EURM10" w:eastAsia="Calibri" w:hAnsi="EURM10"/>
              </w:rPr>
              <w:t>)</w:t>
            </w:r>
          </w:p>
          <w:p w:rsidR="00524FDA" w:rsidRPr="00A82447" w:rsidRDefault="00F66743" w:rsidP="00524FDA">
            <w:pPr>
              <w:spacing w:after="120"/>
              <w:jc w:val="center"/>
              <w:rPr>
                <w:rFonts w:ascii="EURM10" w:eastAsia="Calibri" w:hAnsi="EURM10"/>
                <w:i/>
              </w:rPr>
            </w:pPr>
            <w:r>
              <w:rPr>
                <w:rFonts w:ascii="EURM10" w:eastAsia="Calibri" w:hAnsi="EURM10"/>
                <w:i/>
                <w:noProof/>
              </w:rPr>
              <w:drawing>
                <wp:inline distT="0" distB="0" distL="0" distR="0">
                  <wp:extent cx="2492508" cy="2327564"/>
                  <wp:effectExtent l="0" t="0" r="0" b="0"/>
                  <wp:docPr id="5" name="Immagin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chermata 2020-04-10 alle 16.20.55.png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870" cy="23400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4FDA" w:rsidRDefault="003F688C" w:rsidP="00524FDA">
      <w:pPr>
        <w:spacing w:before="120"/>
      </w:pPr>
      <w:r>
        <w:t>4</w:t>
      </w:r>
      <w:r w:rsidR="00524FDA" w:rsidRPr="001354C7">
        <w:t xml:space="preserve">. </w:t>
      </w:r>
      <w:r w:rsidR="00524FDA">
        <w:t xml:space="preserve">Nella figura seguente il grafico a tratto spesso rappresenta la </w:t>
      </w:r>
      <w:r w:rsidR="003F04A6">
        <w:t xml:space="preserve">legge </w:t>
      </w:r>
      <w:r w:rsidR="00524FDA">
        <w:t xml:space="preserve"> </w:t>
      </w:r>
      <w:r w:rsidR="003F04A6">
        <w:rPr>
          <w:i/>
        </w:rPr>
        <w:t>d</w:t>
      </w:r>
      <w:r w:rsidR="00524FDA">
        <w:t xml:space="preserve"> = sin(</w:t>
      </w:r>
      <w:r w:rsidR="003F04A6">
        <w:rPr>
          <w:i/>
        </w:rPr>
        <w:t>t</w:t>
      </w:r>
      <w:r w:rsidR="00524FDA">
        <w:t>).</w:t>
      </w:r>
    </w:p>
    <w:p w:rsidR="00524FDA" w:rsidRDefault="00524FDA" w:rsidP="00524FDA">
      <w:r>
        <w:t xml:space="preserve">   Il grafico a  tratto sottile rappresenta:</w:t>
      </w:r>
    </w:p>
    <w:p w:rsidR="00524FDA" w:rsidRPr="003F04A6" w:rsidRDefault="00524FDA" w:rsidP="00524FDA">
      <w:pPr>
        <w:tabs>
          <w:tab w:val="left" w:pos="1985"/>
          <w:tab w:val="left" w:pos="3969"/>
          <w:tab w:val="left" w:pos="5954"/>
          <w:tab w:val="left" w:pos="8222"/>
        </w:tabs>
        <w:rPr>
          <w:lang w:val="en-US"/>
        </w:rPr>
      </w:pPr>
      <w:r w:rsidRPr="00B667ED">
        <w:rPr>
          <w:b/>
          <w:lang w:val="en-US"/>
        </w:rPr>
        <w:t>A.</w:t>
      </w:r>
      <w:r w:rsidRPr="00B667ED">
        <w:rPr>
          <w:lang w:val="en-US"/>
        </w:rPr>
        <w:t xml:space="preserve"> </w:t>
      </w:r>
      <w:r w:rsidR="003F04A6">
        <w:rPr>
          <w:i/>
          <w:lang w:val="en-US"/>
        </w:rPr>
        <w:t>d</w:t>
      </w:r>
      <w:r w:rsidRPr="00B667ED">
        <w:rPr>
          <w:lang w:val="en-US"/>
        </w:rPr>
        <w:t xml:space="preserve"> = sin(2</w:t>
      </w:r>
      <w:r w:rsidR="003F04A6">
        <w:rPr>
          <w:i/>
          <w:lang w:val="en-US"/>
        </w:rPr>
        <w:t>t</w:t>
      </w:r>
      <w:r w:rsidRPr="00B667ED">
        <w:rPr>
          <w:lang w:val="en-US"/>
        </w:rPr>
        <w:t>)</w:t>
      </w:r>
      <w:r w:rsidRPr="00B667ED">
        <w:rPr>
          <w:lang w:val="en-US"/>
        </w:rPr>
        <w:tab/>
      </w:r>
      <w:r w:rsidRPr="00B667ED">
        <w:rPr>
          <w:b/>
          <w:lang w:val="en-US"/>
        </w:rPr>
        <w:t>B</w:t>
      </w:r>
      <w:r w:rsidRPr="00B667ED">
        <w:rPr>
          <w:lang w:val="en-US"/>
        </w:rPr>
        <w:t xml:space="preserve">. </w:t>
      </w:r>
      <w:r w:rsidR="003F04A6">
        <w:rPr>
          <w:i/>
          <w:lang w:val="en-US"/>
        </w:rPr>
        <w:t>d</w:t>
      </w:r>
      <w:r w:rsidRPr="00B667ED">
        <w:rPr>
          <w:lang w:val="en-US"/>
        </w:rPr>
        <w:t xml:space="preserve"> = 2sin(</w:t>
      </w:r>
      <w:r w:rsidR="003F688C">
        <w:rPr>
          <w:i/>
          <w:lang w:val="en-US"/>
        </w:rPr>
        <w:t>t</w:t>
      </w:r>
      <w:r w:rsidRPr="00B667ED">
        <w:rPr>
          <w:lang w:val="en-US"/>
        </w:rPr>
        <w:t>)</w:t>
      </w:r>
      <w:r w:rsidRPr="00B667ED">
        <w:rPr>
          <w:lang w:val="en-US"/>
        </w:rPr>
        <w:tab/>
      </w:r>
      <w:r w:rsidRPr="00B667ED">
        <w:rPr>
          <w:b/>
          <w:lang w:val="en-US"/>
        </w:rPr>
        <w:t>C.</w:t>
      </w:r>
      <w:r w:rsidRPr="00B667ED">
        <w:rPr>
          <w:lang w:val="en-US"/>
        </w:rPr>
        <w:t xml:space="preserve"> </w:t>
      </w:r>
      <w:r w:rsidR="005B2CCC" w:rsidRPr="001354C7">
        <w:rPr>
          <w:noProof/>
          <w:position w:val="-30"/>
        </w:rPr>
        <w:object w:dxaOrig="11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58.1pt;height:36.8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48041220" r:id="rId10"/>
        </w:object>
      </w:r>
      <w:r w:rsidRPr="00B667ED">
        <w:rPr>
          <w:lang w:val="en-US"/>
        </w:rPr>
        <w:tab/>
      </w:r>
      <w:r w:rsidRPr="003F04A6">
        <w:rPr>
          <w:b/>
          <w:lang w:val="en-US"/>
        </w:rPr>
        <w:t>D.</w:t>
      </w:r>
      <w:r w:rsidRPr="003F04A6">
        <w:rPr>
          <w:lang w:val="en-US"/>
        </w:rPr>
        <w:t xml:space="preserve"> </w:t>
      </w:r>
      <w:r w:rsidR="005B2CCC" w:rsidRPr="001354C7">
        <w:rPr>
          <w:noProof/>
          <w:position w:val="-24"/>
        </w:rPr>
        <w:object w:dxaOrig="1180" w:dyaOrig="660">
          <v:shape id="_x0000_i1026" type="#_x0000_t75" alt="" style="width:58.9pt;height:33.5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48041221" r:id="rId12"/>
        </w:object>
      </w:r>
      <w:r w:rsidRPr="003F04A6">
        <w:rPr>
          <w:lang w:val="en-US"/>
        </w:rPr>
        <w:tab/>
      </w:r>
      <w:r w:rsidRPr="003F04A6">
        <w:rPr>
          <w:b/>
          <w:lang w:val="en-US"/>
        </w:rPr>
        <w:t>E.</w:t>
      </w:r>
      <w:r w:rsidRPr="003F04A6">
        <w:rPr>
          <w:lang w:val="en-US"/>
        </w:rPr>
        <w:t xml:space="preserve"> </w:t>
      </w:r>
      <w:r w:rsidR="005B2CCC" w:rsidRPr="001354C7">
        <w:rPr>
          <w:noProof/>
          <w:position w:val="-30"/>
        </w:rPr>
        <w:object w:dxaOrig="1300" w:dyaOrig="740">
          <v:shape id="_x0000_i1025" type="#_x0000_t75" alt="" style="width:64.65pt;height:36.8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648041222" r:id="rId14"/>
        </w:object>
      </w:r>
    </w:p>
    <w:p w:rsidR="00524FDA" w:rsidRDefault="00F3445D" w:rsidP="00524FDA">
      <w:pPr>
        <w:jc w:val="center"/>
      </w:pPr>
      <w:r>
        <w:rPr>
          <w:noProof/>
          <w:lang w:val="en-US"/>
        </w:rPr>
        <w:drawing>
          <wp:inline distT="0" distB="0" distL="0" distR="0">
            <wp:extent cx="3254375" cy="2151380"/>
            <wp:effectExtent l="0" t="0" r="0" b="0"/>
            <wp:docPr id="7" name="Picture 1" descr="Dan HD:Users:daniela:Desktop:Schermata 2014-05-20 alle 19.12.12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an HD:Users:daniela:Desktop:Schermata 2014-05-20 alle 19.12.12.png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79" t="20023" r="8643" b="456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15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524FDA" w:rsidSect="00524FDA">
      <w:footerReference w:type="even" r:id="rId16"/>
      <w:footerReference w:type="default" r:id="rId17"/>
      <w:pgSz w:w="11900" w:h="16840"/>
      <w:pgMar w:top="1134" w:right="851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B2CCC" w:rsidRDefault="005B2CCC">
      <w:r>
        <w:separator/>
      </w:r>
    </w:p>
  </w:endnote>
  <w:endnote w:type="continuationSeparator" w:id="0">
    <w:p w:rsidR="005B2CCC" w:rsidRDefault="005B2C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altName w:val="Titlingmes New Roman PS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EURM10">
    <w:altName w:val="Times New Roman"/>
    <w:panose1 w:val="020B0604020202020204"/>
    <w:charset w:val="4D"/>
    <w:family w:val="roman"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4FDA" w:rsidRDefault="00524FDA" w:rsidP="00524FDA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524FDA" w:rsidRDefault="00524FDA" w:rsidP="00524FDA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24FDA" w:rsidRDefault="00524FDA" w:rsidP="00524FDA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524FDA" w:rsidRPr="00225C9C" w:rsidRDefault="00524FDA" w:rsidP="00524FDA">
    <w:pPr>
      <w:pStyle w:val="Pidipagina"/>
      <w:ind w:right="360"/>
      <w:rPr>
        <w:i/>
        <w:sz w:val="24"/>
      </w:rPr>
    </w:pPr>
    <w:r>
      <w:rPr>
        <w:i/>
        <w:sz w:val="24"/>
      </w:rPr>
      <w:t>Daniela Valenti</w:t>
    </w:r>
    <w:r w:rsidR="002F4626">
      <w:rPr>
        <w:i/>
        <w:sz w:val="24"/>
      </w:rPr>
      <w:t xml:space="preserve"> </w:t>
    </w:r>
    <w:r w:rsidR="00F3445D">
      <w:rPr>
        <w:i/>
        <w:sz w:val="24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B2CCC" w:rsidRDefault="005B2CCC">
      <w:r>
        <w:separator/>
      </w:r>
    </w:p>
  </w:footnote>
  <w:footnote w:type="continuationSeparator" w:id="0">
    <w:p w:rsidR="005B2CCC" w:rsidRDefault="005B2C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6D3DCB"/>
    <w:multiLevelType w:val="hybridMultilevel"/>
    <w:tmpl w:val="BC34C100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 w15:restartNumberingAfterBreak="0">
    <w:nsid w:val="51C95F1F"/>
    <w:multiLevelType w:val="multilevel"/>
    <w:tmpl w:val="2B04BC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2665038"/>
    <w:multiLevelType w:val="hybridMultilevel"/>
    <w:tmpl w:val="5240D7A4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5F213E12"/>
    <w:multiLevelType w:val="multilevel"/>
    <w:tmpl w:val="5240D7A4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A936AA9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73A95D45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75620D62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6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2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6FE"/>
    <w:rsid w:val="0003558A"/>
    <w:rsid w:val="00080AFE"/>
    <w:rsid w:val="000E184A"/>
    <w:rsid w:val="00127B8F"/>
    <w:rsid w:val="001B4D56"/>
    <w:rsid w:val="002025F5"/>
    <w:rsid w:val="002A7920"/>
    <w:rsid w:val="002E3E03"/>
    <w:rsid w:val="002F4626"/>
    <w:rsid w:val="003F04A6"/>
    <w:rsid w:val="003F688C"/>
    <w:rsid w:val="004751B6"/>
    <w:rsid w:val="004E2184"/>
    <w:rsid w:val="00524FDA"/>
    <w:rsid w:val="005B2CCC"/>
    <w:rsid w:val="006277B8"/>
    <w:rsid w:val="006661E6"/>
    <w:rsid w:val="006C3728"/>
    <w:rsid w:val="00755520"/>
    <w:rsid w:val="007A6F6C"/>
    <w:rsid w:val="00845F49"/>
    <w:rsid w:val="00917C7E"/>
    <w:rsid w:val="00A25982"/>
    <w:rsid w:val="00A82447"/>
    <w:rsid w:val="00B579E2"/>
    <w:rsid w:val="00B626FE"/>
    <w:rsid w:val="00B667ED"/>
    <w:rsid w:val="00B81CD3"/>
    <w:rsid w:val="00CA267C"/>
    <w:rsid w:val="00D81A87"/>
    <w:rsid w:val="00F3445D"/>
    <w:rsid w:val="00F66743"/>
    <w:rsid w:val="00F8432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30662EBB-AACF-B445-A15D-8CC61027B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rsid w:val="001209CF"/>
    <w:pPr>
      <w:spacing w:beforeLines="1" w:afterLines="1"/>
    </w:pPr>
    <w:rPr>
      <w:rFonts w:ascii="Times" w:hAnsi="Times"/>
      <w:color w:val="auto"/>
      <w:sz w:val="20"/>
      <w:szCs w:val="20"/>
    </w:rPr>
  </w:style>
  <w:style w:type="table" w:styleId="Grigliatabella">
    <w:name w:val="Table Grid"/>
    <w:basedOn w:val="Tabellanormale"/>
    <w:uiPriority w:val="59"/>
    <w:rsid w:val="00606BD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5F384B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link w:val="Intestazione"/>
    <w:uiPriority w:val="99"/>
    <w:rsid w:val="005F384B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link w:val="Pidipagina"/>
    <w:uiPriority w:val="99"/>
    <w:rsid w:val="005F384B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225C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83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0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33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26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65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58</Words>
  <Characters>907</Characters>
  <Application>Microsoft Office Word</Application>
  <DocSecurity>0</DocSecurity>
  <Lines>7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9</cp:revision>
  <dcterms:created xsi:type="dcterms:W3CDTF">2020-04-10T13:38:00Z</dcterms:created>
  <dcterms:modified xsi:type="dcterms:W3CDTF">2020-04-10T14:22:00Z</dcterms:modified>
</cp:coreProperties>
</file>